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1B9F" w:rsidRDefault="00A307E4" w:rsidP="00016955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  <w:lang w:val="en-US"/>
        </w:rPr>
        <w:t>ĐÁP ÁN</w:t>
      </w:r>
      <w:r w:rsidR="00E0329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HÓA 11 TN</w:t>
      </w:r>
    </w:p>
    <w:p w:rsidR="00A307E4" w:rsidRPr="00A307E4" w:rsidRDefault="00A307E4" w:rsidP="00016955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Câu 1: 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Mỗi phương trình phản ứng đúng được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0,25đ</w:t>
      </w:r>
    </w:p>
    <w:p w:rsidR="00A307E4" w:rsidRDefault="00A307E4" w:rsidP="00016955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Sai 2 điều kiện hoặc sai cân bằng 2 phản ứng: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- 0,25đ</w:t>
      </w:r>
    </w:p>
    <w:p w:rsidR="00A307E4" w:rsidRDefault="00A307E4" w:rsidP="00016955">
      <w:pPr>
        <w:spacing w:after="12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b/>
          <w:sz w:val="28"/>
          <w:szCs w:val="28"/>
          <w:lang w:val="en-US"/>
        </w:rPr>
        <w:t>Câu 2:</w:t>
      </w:r>
    </w:p>
    <w:p w:rsidR="00A307E4" w:rsidRPr="00A307E4" w:rsidRDefault="00A307E4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>Dùng giấy quỳ ẩm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, nói đúng hiện tượng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nhận biết NH</w:t>
      </w:r>
      <w:r w:rsidRPr="00A307E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ab/>
        <w:t>0,5đ</w:t>
      </w:r>
    </w:p>
    <w:p w:rsidR="00A307E4" w:rsidRPr="00A307E4" w:rsidRDefault="00A307E4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>Dùng dung dịch AgNO</w:t>
      </w:r>
      <w:r w:rsidRPr="00A307E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, nói đúng hiện tượng</w:t>
      </w:r>
      <w:r w:rsidR="00106D17"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nhận biế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t HCl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ab/>
        <w:t>0,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5đ</w:t>
      </w:r>
    </w:p>
    <w:p w:rsidR="00A307E4" w:rsidRPr="00A307E4" w:rsidRDefault="00A307E4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>Dùng dung dịch nước vôi trong dư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, nói đúng hiện tượng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nhận biết CO</w:t>
      </w:r>
      <w:r w:rsidRPr="00A307E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ab/>
        <w:t>0,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5đ</w:t>
      </w:r>
    </w:p>
    <w:p w:rsidR="00A307E4" w:rsidRPr="00A307E4" w:rsidRDefault="00A307E4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>Viế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t đúng 2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phương trình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ab/>
        <w:t>0,25đ/p</w:t>
      </w:r>
      <w:r w:rsidR="0001695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trình</w:t>
      </w:r>
    </w:p>
    <w:p w:rsidR="00A307E4" w:rsidRDefault="00862AE1" w:rsidP="00016955">
      <w:pPr>
        <w:tabs>
          <w:tab w:val="left" w:pos="8640"/>
        </w:tabs>
        <w:spacing w:after="12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i/>
          <w:sz w:val="28"/>
          <w:szCs w:val="28"/>
          <w:lang w:val="en-US"/>
        </w:rPr>
        <w:t>Học sinh có thể làm cách khác nếu hợp lí vẫn được trọn số điểm của câu hỏi.</w:t>
      </w:r>
    </w:p>
    <w:p w:rsidR="00862AE1" w:rsidRP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b/>
          <w:sz w:val="28"/>
          <w:szCs w:val="28"/>
          <w:lang w:val="en-US"/>
        </w:rPr>
        <w:t>Câu 3</w:t>
      </w:r>
    </w:p>
    <w:p w:rsid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0316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O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,025 mol; n</w:t>
      </w:r>
      <w:r w:rsidRPr="0080316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a(OH)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,02 mol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 = OH</w:t>
      </w:r>
      <w:r w:rsidR="00803160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/CO</w:t>
      </w:r>
      <w:r w:rsidRPr="0080316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,6 </w:t>
      </w:r>
      <w:r w:rsidRPr="00862AE1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ạo hai muối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Ca(OH)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62AE1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aCO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862AE1" w:rsidRDefault="00862AE1" w:rsidP="00016955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X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X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CO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Ca(OH)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62AE1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a(HCO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862AE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862AE1" w:rsidRDefault="00862AE1" w:rsidP="00016955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Y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 Y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  Y</w:t>
      </w:r>
    </w:p>
    <w:p w:rsid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5pt;height:36pt" o:ole="">
            <v:imagedata r:id="rId5" o:title=""/>
          </v:shape>
          <o:OLEObject Type="Embed" ProgID="Equation.DSMT4" ShapeID="_x0000_i1025" DrawAspect="Content" ObjectID="_1606716144" r:id="rId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200" w:dyaOrig="720">
          <v:shape id="_x0000_i1026" type="#_x0000_t75" style="width:59.75pt;height:36pt" o:ole="">
            <v:imagedata r:id="rId7" o:title=""/>
          </v:shape>
          <o:OLEObject Type="Embed" ProgID="Equation.DSMT4" ShapeID="_x0000_i1026" DrawAspect="Content" ObjectID="_1606716145" r:id="rId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862AE1" w:rsidRDefault="00862AE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="00803160">
        <w:rPr>
          <w:rFonts w:ascii="Times New Roman" w:hAnsi="Times New Roman" w:cs="Times New Roman"/>
          <w:sz w:val="28"/>
          <w:szCs w:val="28"/>
          <w:lang w:val="en-US"/>
        </w:rPr>
        <w:t xml:space="preserve"> m</w:t>
      </w:r>
      <w:r w:rsidRPr="0080316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uố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2,31 gam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5đ</w:t>
      </w:r>
    </w:p>
    <w:p w:rsidR="00016955" w:rsidRPr="00016955" w:rsidRDefault="00016955" w:rsidP="00016955">
      <w:pPr>
        <w:tabs>
          <w:tab w:val="left" w:pos="8640"/>
        </w:tabs>
        <w:spacing w:after="12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i/>
          <w:sz w:val="28"/>
          <w:szCs w:val="28"/>
          <w:lang w:val="en-US"/>
        </w:rPr>
        <w:t>Học sinh có thể làm cách khác nếu hợp lí vẫn được trọn số điểm của câu hỏi.</w:t>
      </w:r>
    </w:p>
    <w:p w:rsidR="00016955" w:rsidRDefault="00016955" w:rsidP="00016955">
      <w:pPr>
        <w:tabs>
          <w:tab w:val="left" w:pos="8640"/>
        </w:tabs>
        <w:spacing w:after="12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862AE1" w:rsidRDefault="00106D17" w:rsidP="00016955">
      <w:pPr>
        <w:tabs>
          <w:tab w:val="left" w:pos="8640"/>
        </w:tabs>
        <w:spacing w:after="12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06D17">
        <w:rPr>
          <w:rFonts w:ascii="Times New Roman" w:hAnsi="Times New Roman" w:cs="Times New Roman"/>
          <w:b/>
          <w:sz w:val="28"/>
          <w:szCs w:val="28"/>
          <w:lang w:val="en-US"/>
        </w:rPr>
        <w:t xml:space="preserve">Câu 4: </w:t>
      </w:r>
    </w:p>
    <w:p w:rsidR="00106D17" w:rsidRPr="00106D17" w:rsidRDefault="00106D17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85A1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2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.005 mol; n</w:t>
      </w:r>
      <w:r w:rsidRPr="00485A1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,01 mol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Default="00106D17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6A7203">
        <w:rPr>
          <w:rFonts w:ascii="Times New Roman" w:hAnsi="Times New Roman" w:cs="Times New Roman"/>
          <w:position w:val="-14"/>
          <w:sz w:val="24"/>
          <w:szCs w:val="24"/>
        </w:rPr>
        <w:object w:dxaOrig="2020" w:dyaOrig="380">
          <v:shape id="_x0000_i1027" type="#_x0000_t75" style="width:148.75pt;height:27.85pt" o:ole="">
            <v:imagedata r:id="rId9" o:title=""/>
          </v:shape>
          <o:OLEObject Type="Embed" ProgID="Equation.DSMT4" ShapeID="_x0000_i1027" DrawAspect="Content" ObjectID="_1606716146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06D17">
        <w:rPr>
          <w:rFonts w:ascii="Times New Roman" w:hAnsi="Times New Roman" w:cs="Times New Roman"/>
          <w:sz w:val="28"/>
          <w:szCs w:val="28"/>
          <w:lang w:val="en-US"/>
        </w:rPr>
        <w:t>0,25đ</w:t>
      </w:r>
    </w:p>
    <w:p w:rsidR="00106D17" w:rsidRDefault="00485A16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485A16">
        <w:rPr>
          <w:rFonts w:ascii="Times New Roman" w:hAnsi="Times New Roman" w:cs="Times New Roman"/>
          <w:sz w:val="28"/>
          <w:szCs w:val="28"/>
          <w:lang w:val="en-US"/>
        </w:rPr>
        <w:sym w:font="Wingdings" w:char="F0E8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06D17" w:rsidRPr="00106D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NO3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 xml:space="preserve"> = 0,09 mol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Default="00485A16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485A16">
        <w:rPr>
          <w:rFonts w:ascii="Times New Roman" w:hAnsi="Times New Roman" w:cs="Times New Roman"/>
          <w:sz w:val="28"/>
          <w:szCs w:val="28"/>
          <w:lang w:val="en-US"/>
        </w:rPr>
        <w:sym w:font="Wingdings" w:char="F0E8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106D17" w:rsidRPr="00106D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NO3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 xml:space="preserve"> = 0,9 lít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016955" w:rsidRPr="00016955" w:rsidRDefault="00016955" w:rsidP="00016955">
      <w:pPr>
        <w:tabs>
          <w:tab w:val="left" w:pos="8640"/>
        </w:tabs>
        <w:spacing w:after="12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i/>
          <w:sz w:val="28"/>
          <w:szCs w:val="28"/>
          <w:lang w:val="en-US"/>
        </w:rPr>
        <w:t>Học sinh có thể làm cách khác nếu hợp lí vẫn được trọn số điểm của câu hỏi.</w:t>
      </w:r>
    </w:p>
    <w:p w:rsidR="00106D17" w:rsidRPr="00106D17" w:rsidRDefault="00106D17" w:rsidP="00016955">
      <w:pPr>
        <w:tabs>
          <w:tab w:val="left" w:pos="8640"/>
        </w:tabs>
        <w:spacing w:after="12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06D17">
        <w:rPr>
          <w:rFonts w:ascii="Times New Roman" w:hAnsi="Times New Roman" w:cs="Times New Roman"/>
          <w:b/>
          <w:sz w:val="28"/>
          <w:szCs w:val="28"/>
          <w:lang w:val="en-US"/>
        </w:rPr>
        <w:t>Câu 5</w:t>
      </w:r>
    </w:p>
    <w:p w:rsidR="00106D17" w:rsidRDefault="00CB38AA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%O = 35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9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7%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Default="00106D17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ọi C</w:t>
      </w:r>
      <w:r w:rsidRPr="00106D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06D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106D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06D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là công thức đơn giản nhất của hợp chất hữu cơ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106D17" w:rsidRDefault="00106D17" w:rsidP="00016955">
      <w:pPr>
        <w:tabs>
          <w:tab w:val="left" w:pos="8640"/>
        </w:tabs>
        <w:spacing w:after="120"/>
        <w:rPr>
          <w:rFonts w:ascii="Times New Roman" w:hAnsi="Times New Roman"/>
          <w:sz w:val="28"/>
          <w:szCs w:val="28"/>
          <w:lang w:val="en-US"/>
        </w:rPr>
      </w:pPr>
      <w:r w:rsidRPr="00020C63">
        <w:rPr>
          <w:rFonts w:ascii="Times New Roman" w:hAnsi="Times New Roman"/>
          <w:sz w:val="28"/>
        </w:rPr>
        <w:lastRenderedPageBreak/>
        <w:t xml:space="preserve">x : y : z : t </w:t>
      </w:r>
      <w:r>
        <w:rPr>
          <w:rFonts w:ascii="Times New Roman" w:hAnsi="Times New Roman"/>
          <w:sz w:val="28"/>
          <w:lang w:val="en-US"/>
        </w:rPr>
        <w:t xml:space="preserve">   </w:t>
      </w:r>
      <w:r w:rsidRPr="00717471">
        <w:rPr>
          <w:rFonts w:ascii="Times New Roman" w:hAnsi="Times New Roman"/>
        </w:rPr>
        <w:t>=</w:t>
      </w:r>
      <w:r w:rsidRPr="00717471">
        <w:rPr>
          <w:rFonts w:ascii="Times New Roman" w:hAnsi="Times New Roman"/>
          <w:position w:val="-24"/>
        </w:rPr>
        <w:object w:dxaOrig="2220" w:dyaOrig="620">
          <v:shape id="_x0000_i1028" type="#_x0000_t75" style="width:146.7pt;height:40.75pt" o:ole="">
            <v:imagedata r:id="rId11" o:title=""/>
          </v:shape>
          <o:OLEObject Type="Embed" ProgID="Equation.DSMT4" ShapeID="_x0000_i1028" DrawAspect="Content" ObjectID="_1606716147" r:id="rId12"/>
        </w:object>
      </w:r>
      <w:r>
        <w:rPr>
          <w:rFonts w:ascii="Times New Roman" w:hAnsi="Times New Roman"/>
          <w:lang w:val="en-US"/>
        </w:rPr>
        <w:tab/>
      </w:r>
      <w:r w:rsidR="00377DEA">
        <w:rPr>
          <w:rFonts w:ascii="Times New Roman" w:hAnsi="Times New Roman"/>
          <w:sz w:val="28"/>
          <w:szCs w:val="28"/>
          <w:lang w:val="en-US"/>
        </w:rPr>
        <w:t>0,</w:t>
      </w:r>
      <w:r w:rsidRPr="00106D17">
        <w:rPr>
          <w:rFonts w:ascii="Times New Roman" w:hAnsi="Times New Roman"/>
          <w:sz w:val="28"/>
          <w:szCs w:val="28"/>
          <w:lang w:val="en-US"/>
        </w:rPr>
        <w:t>5đ</w:t>
      </w:r>
    </w:p>
    <w:p w:rsidR="00106D17" w:rsidRDefault="00106D17" w:rsidP="00016955">
      <w:pPr>
        <w:tabs>
          <w:tab w:val="left" w:pos="1440"/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=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 xml:space="preserve"> 3,37 : 7,86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: 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>2,24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>1,12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Default="00106D17" w:rsidP="00016955">
      <w:pPr>
        <w:tabs>
          <w:tab w:val="left" w:pos="1440"/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= 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>3 : 7 : 2 : 1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Default="00106D17" w:rsidP="00016955">
      <w:pPr>
        <w:tabs>
          <w:tab w:val="left" w:pos="1440"/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ậy công thức đơn giản nhất là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 xml:space="preserve"> C</w:t>
      </w:r>
      <w:r w:rsidR="00CB38AA" w:rsidRPr="00CB38A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CB38AA" w:rsidRPr="00CB38A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7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CB38AA" w:rsidRPr="00CB38A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CB38AA"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Pr="00106D17" w:rsidRDefault="00106D17" w:rsidP="00016955">
      <w:pPr>
        <w:tabs>
          <w:tab w:val="left" w:pos="8640"/>
        </w:tabs>
        <w:spacing w:after="12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i/>
          <w:sz w:val="28"/>
          <w:szCs w:val="28"/>
          <w:lang w:val="en-US"/>
        </w:rPr>
        <w:t>Học sinh có thể làm cách khác nếu hợp lí vẫn được trọn số điểm của câu hỏi.</w:t>
      </w:r>
    </w:p>
    <w:p w:rsidR="00016955" w:rsidRDefault="00016955" w:rsidP="00016955">
      <w:pPr>
        <w:tabs>
          <w:tab w:val="left" w:pos="1440"/>
          <w:tab w:val="left" w:pos="8640"/>
        </w:tabs>
        <w:spacing w:after="12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106D17" w:rsidRPr="00853A67" w:rsidRDefault="00106D17" w:rsidP="00016955">
      <w:pPr>
        <w:tabs>
          <w:tab w:val="left" w:pos="1440"/>
          <w:tab w:val="left" w:pos="8640"/>
        </w:tabs>
        <w:spacing w:after="12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53A67">
        <w:rPr>
          <w:rFonts w:ascii="Times New Roman" w:hAnsi="Times New Roman" w:cs="Times New Roman"/>
          <w:b/>
          <w:sz w:val="28"/>
          <w:szCs w:val="28"/>
          <w:lang w:val="en-US"/>
        </w:rPr>
        <w:t>Câu 6:</w:t>
      </w:r>
      <w:r w:rsidRPr="00853A67">
        <w:rPr>
          <w:rFonts w:ascii="Times New Roman" w:hAnsi="Times New Roman" w:cs="Times New Roman"/>
          <w:b/>
          <w:sz w:val="28"/>
          <w:szCs w:val="28"/>
          <w:lang w:val="en-US"/>
        </w:rPr>
        <w:tab/>
      </w:r>
    </w:p>
    <w:p w:rsidR="00106D17" w:rsidRDefault="005745B9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53A6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2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,45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 xml:space="preserve"> mol; n</w:t>
      </w:r>
      <w:r w:rsidR="003F113B" w:rsidRPr="00853A6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2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 xml:space="preserve"> = 0,05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l; n</w:t>
      </w:r>
      <w:r w:rsidRPr="00853A6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O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,5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 xml:space="preserve"> mol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377DEA" w:rsidRDefault="003F113B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3C074C" w:rsidRPr="003C074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47 g/mol</w:t>
      </w:r>
      <w:r w:rsidR="005745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77DEA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3F113B" w:rsidRDefault="005745B9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5745B9">
        <w:rPr>
          <w:rFonts w:ascii="Times New Roman" w:hAnsi="Times New Roman" w:cs="Times New Roman"/>
          <w:sz w:val="28"/>
          <w:szCs w:val="28"/>
          <w:lang w:val="en-US"/>
        </w:rPr>
        <w:sym w:font="Wingdings" w:char="F0E8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n</w:t>
      </w:r>
      <w:r w:rsidRPr="003C074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,1 mol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3F113B" w:rsidRDefault="003F113B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ọi CTPT của hợp chất hữu cơ là C</w:t>
      </w:r>
      <w:r w:rsidRPr="003F113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3F113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3F113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F113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ab/>
      </w:r>
    </w:p>
    <w:p w:rsidR="003F113B" w:rsidRDefault="00F40D2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5745B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219" w:dyaOrig="720">
          <v:shape id="_x0000_i1029" type="#_x0000_t75" style="width:78.1pt;height:46.2pt" o:ole="">
            <v:imagedata r:id="rId13" o:title=""/>
          </v:shape>
          <o:OLEObject Type="Embed" ProgID="Equation.DSMT4" ShapeID="_x0000_i1029" DrawAspect="Content" ObjectID="_1606716148" r:id="rId14"/>
        </w:objec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3F113B" w:rsidRDefault="00F40D2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3F113B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380" w:dyaOrig="720">
          <v:shape id="_x0000_i1030" type="#_x0000_t75" style="width:91.7pt;height:48.25pt" o:ole="">
            <v:imagedata r:id="rId15" o:title=""/>
          </v:shape>
          <o:OLEObject Type="Embed" ProgID="Equation.DSMT4" ShapeID="_x0000_i1030" DrawAspect="Content" ObjectID="_1606716149" r:id="rId16"/>
        </w:object>
      </w:r>
      <w:r w:rsidR="005745B9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3F113B" w:rsidRDefault="00F40D2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3F113B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180" w:dyaOrig="720">
          <v:shape id="_x0000_i1031" type="#_x0000_t75" style="width:82.2pt;height:50.25pt" o:ole="">
            <v:imagedata r:id="rId17" o:title=""/>
          </v:shape>
          <o:OLEObject Type="Embed" ProgID="Equation.DSMT4" ShapeID="_x0000_i1031" DrawAspect="Content" ObjectID="_1606716150" r:id="rId18"/>
        </w:object>
      </w:r>
      <w:r w:rsidR="005745B9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3F113B" w:rsidRDefault="00F40D21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5745B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580" w:dyaOrig="620">
          <v:shape id="_x0000_i1032" type="#_x0000_t75" style="width:182.05pt;height:43.45pt" o:ole="">
            <v:imagedata r:id="rId19" o:title=""/>
          </v:shape>
          <o:OLEObject Type="Embed" ProgID="Equation.DSMT4" ShapeID="_x0000_i1032" DrawAspect="Content" ObjectID="_1606716151" r:id="rId20"/>
        </w:object>
      </w:r>
      <w:r w:rsidR="005745B9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3F113B" w:rsidRDefault="005745B9" w:rsidP="00016955">
      <w:pPr>
        <w:tabs>
          <w:tab w:val="left" w:pos="8640"/>
        </w:tabs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5745B9">
        <w:rPr>
          <w:rFonts w:ascii="Times New Roman" w:hAnsi="Times New Roman" w:cs="Times New Roman"/>
          <w:sz w:val="28"/>
          <w:szCs w:val="28"/>
          <w:lang w:val="en-US"/>
        </w:rPr>
        <w:sym w:font="Wingdings" w:char="F0E8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ông thức phân tử của X là C</w:t>
      </w:r>
      <w:r w:rsidRPr="005745B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745B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745B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F40D21"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0,25đ</w:t>
      </w:r>
    </w:p>
    <w:p w:rsidR="00016955" w:rsidRPr="00016955" w:rsidRDefault="00016955" w:rsidP="00016955">
      <w:pPr>
        <w:tabs>
          <w:tab w:val="left" w:pos="8640"/>
        </w:tabs>
        <w:spacing w:after="12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i/>
          <w:sz w:val="28"/>
          <w:szCs w:val="28"/>
          <w:lang w:val="en-US"/>
        </w:rPr>
        <w:t>Học sinh có thể làm cách khác nếu hợp lí vẫn được trọn số điểm của câu hỏi.</w:t>
      </w:r>
    </w:p>
    <w:sectPr w:rsidR="00016955" w:rsidRPr="00016955" w:rsidSect="00E03295">
      <w:pgSz w:w="11907" w:h="16839" w:code="9"/>
      <w:pgMar w:top="567" w:right="567" w:bottom="426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8E9"/>
    <w:rsid w:val="00016955"/>
    <w:rsid w:val="00106D17"/>
    <w:rsid w:val="001A38E9"/>
    <w:rsid w:val="00301C82"/>
    <w:rsid w:val="00374D7E"/>
    <w:rsid w:val="00377DEA"/>
    <w:rsid w:val="003B7D23"/>
    <w:rsid w:val="003C074C"/>
    <w:rsid w:val="003F113B"/>
    <w:rsid w:val="00484407"/>
    <w:rsid w:val="00485A16"/>
    <w:rsid w:val="005745B9"/>
    <w:rsid w:val="00803160"/>
    <w:rsid w:val="00853A67"/>
    <w:rsid w:val="00862AE1"/>
    <w:rsid w:val="008D1B9F"/>
    <w:rsid w:val="00A307E4"/>
    <w:rsid w:val="00B93269"/>
    <w:rsid w:val="00CB38AA"/>
    <w:rsid w:val="00E03295"/>
    <w:rsid w:val="00E97CDE"/>
    <w:rsid w:val="00EB726D"/>
    <w:rsid w:val="00ED0BCF"/>
    <w:rsid w:val="00F40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8E9"/>
    <w:rPr>
      <w:rFonts w:asciiTheme="minorHAnsi" w:hAnsiTheme="minorHAnsi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8E9"/>
    <w:rPr>
      <w:rFonts w:asciiTheme="minorHAnsi" w:hAnsiTheme="minorHAnsi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32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57</Words>
  <Characters>147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T</cp:lastModifiedBy>
  <cp:revision>2</cp:revision>
  <cp:lastPrinted>2018-12-19T02:15:00Z</cp:lastPrinted>
  <dcterms:created xsi:type="dcterms:W3CDTF">2018-12-19T02:16:00Z</dcterms:created>
  <dcterms:modified xsi:type="dcterms:W3CDTF">2018-12-19T02:16:00Z</dcterms:modified>
</cp:coreProperties>
</file>